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F0583B" w14:textId="320F47D4" w:rsidR="008328C1" w:rsidRPr="008328C1" w:rsidRDefault="008328C1" w:rsidP="008328C1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 xml:space="preserve">                </w:t>
      </w: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SPOLOČNOSŤ MATEMATIKOV SRBSKA</w:t>
      </w:r>
    </w:p>
    <w:p w14:paraId="0E759306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</w:p>
    <w:p w14:paraId="4F95FA83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</w:p>
    <w:p w14:paraId="47B8494F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Školská súťaž z matematiky</w:t>
      </w:r>
    </w:p>
    <w:p w14:paraId="03E12DC0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žiakov základných škôl – 12. 12. 2025.</w:t>
      </w:r>
    </w:p>
    <w:p w14:paraId="70A4CE40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</w:p>
    <w:p w14:paraId="7D897398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V ROČNÍK</w:t>
      </w:r>
    </w:p>
    <w:p w14:paraId="1D248249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</w:pPr>
    </w:p>
    <w:p w14:paraId="1CA6EBEF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1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.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ab/>
        <w:t>Dané sú množiny prirodzených čísel</w:t>
      </w:r>
    </w:p>
    <w:p w14:paraId="4AB5F941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A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= {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x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| 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x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&lt; 6} a 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B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= {4, 5, 6, 7, 8}.</w:t>
      </w:r>
    </w:p>
    <w:p w14:paraId="42280CC1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ab/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Urč množinu 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X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pre ktorú platí</w:t>
      </w:r>
    </w:p>
    <w:p w14:paraId="157E0F4C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kern w:val="0"/>
          <w:position w:val="-10"/>
          <w:sz w:val="26"/>
          <w:szCs w:val="26"/>
          <w:lang w:val="sk-SK"/>
          <w14:ligatures w14:val="none"/>
        </w:rPr>
        <w:object w:dxaOrig="1300" w:dyaOrig="320" w14:anchorId="54412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5pt;height:16pt" o:ole="">
            <v:imagedata r:id="rId4" o:title=""/>
          </v:shape>
          <o:OLEObject Type="Embed" ProgID="Equation.DSMT4" ShapeID="_x0000_i1043" DrawAspect="Content" ObjectID="_1836554667" r:id="rId5"/>
        </w:objec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</w:t>
      </w:r>
      <w:r w:rsidRPr="008328C1">
        <w:rPr>
          <w:rFonts w:ascii="Calibri" w:eastAsia="Calibri" w:hAnsi="Calibri" w:cs="Times New Roman"/>
          <w:kern w:val="0"/>
          <w:position w:val="-10"/>
          <w:sz w:val="22"/>
          <w:szCs w:val="22"/>
          <w:lang w:val="sk-SK"/>
          <w14:ligatures w14:val="none"/>
        </w:rPr>
        <w:object w:dxaOrig="1460" w:dyaOrig="320" w14:anchorId="61A63087">
          <v:shape id="_x0000_i1044" type="#_x0000_t75" style="width:73pt;height:16pt" o:ole="">
            <v:imagedata r:id="rId6" o:title=""/>
          </v:shape>
          <o:OLEObject Type="Embed" ProgID="Equation.DSMT4" ShapeID="_x0000_i1044" DrawAspect="Content" ObjectID="_1836554668" r:id="rId7"/>
        </w:objec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</w:t>
      </w:r>
      <w:bookmarkStart w:id="0" w:name="MTBlankEqn"/>
      <w:r w:rsidRPr="008328C1">
        <w:rPr>
          <w:rFonts w:ascii="Calibri" w:eastAsia="Calibri" w:hAnsi="Calibri" w:cs="Times New Roman"/>
          <w:kern w:val="0"/>
          <w:position w:val="-6"/>
          <w:sz w:val="22"/>
          <w:szCs w:val="22"/>
          <w:lang w:val="sk-SK"/>
          <w14:ligatures w14:val="none"/>
        </w:rPr>
        <w:object w:dxaOrig="1460" w:dyaOrig="279" w14:anchorId="3FA08A6D">
          <v:shape id="_x0000_i1045" type="#_x0000_t75" style="width:73pt;height:14pt" o:ole="">
            <v:imagedata r:id="rId8" o:title=""/>
          </v:shape>
          <o:OLEObject Type="Embed" ProgID="Equation.DSMT4" ShapeID="_x0000_i1045" DrawAspect="Content" ObjectID="_1836554669" r:id="rId9"/>
        </w:object>
      </w:r>
      <w:bookmarkEnd w:id="0"/>
    </w:p>
    <w:p w14:paraId="201D9F84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</w:p>
    <w:p w14:paraId="2B7D5AAE" w14:textId="77777777" w:rsidR="008328C1" w:rsidRPr="008328C1" w:rsidRDefault="008328C1" w:rsidP="008328C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2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.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ab/>
        <w:t>Urč všetky štvorciferné prirodzené čísla, ktorých súčet číslic je 5 a ktoré sú deliteľné číslom 5.</w:t>
      </w:r>
    </w:p>
    <w:p w14:paraId="030C82E2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</w:p>
    <w:p w14:paraId="1205B806" w14:textId="77777777" w:rsidR="008328C1" w:rsidRPr="008328C1" w:rsidRDefault="008328C1" w:rsidP="008328C1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b/>
          <w:kern w:val="0"/>
          <w:sz w:val="26"/>
          <w:szCs w:val="26"/>
          <w:lang w:val="sk-SK"/>
          <w14:ligatures w14:val="none"/>
        </w:rPr>
        <w:t>3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.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ab/>
        <w:t xml:space="preserve">Množina </w:t>
      </w:r>
      <w:r w:rsidRPr="008328C1">
        <w:rPr>
          <w:rFonts w:ascii="Times New Roman" w:eastAsia="Calibri" w:hAnsi="Times New Roman" w:cs="Times New Roman"/>
          <w:i/>
          <w:kern w:val="0"/>
          <w:sz w:val="26"/>
          <w:szCs w:val="26"/>
          <w:lang w:val="sk-SK"/>
          <w14:ligatures w14:val="none"/>
        </w:rPr>
        <w:t>A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 má 5 prvkov a niektoré jej dvojprvkové podmnožiny sú: {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a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, 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b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}, {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a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, </w:t>
      </w:r>
      <w:r w:rsidRPr="008328C1">
        <w:rPr>
          <w:rFonts w:ascii="Times New Roman" w:eastAsia="Calibri" w:hAnsi="Times New Roman" w:cs="Times New Roman"/>
          <w:i/>
          <w:iCs/>
          <w:kern w:val="0"/>
          <w:sz w:val="26"/>
          <w:szCs w:val="26"/>
          <w:lang w:val="sk-SK"/>
          <w14:ligatures w14:val="none"/>
        </w:rPr>
        <w:t>c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 xml:space="preserve">}, {2, 5}. Urč prvky množiny </w:t>
      </w:r>
      <w:r w:rsidRPr="008328C1">
        <w:rPr>
          <w:rFonts w:ascii="Times New Roman" w:eastAsia="Calibri" w:hAnsi="Times New Roman" w:cs="Times New Roman"/>
          <w:i/>
          <w:kern w:val="0"/>
          <w:sz w:val="26"/>
          <w:szCs w:val="26"/>
          <w:lang w:val="sk-SK"/>
          <w14:ligatures w14:val="none"/>
        </w:rPr>
        <w:t>A</w:t>
      </w: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, ako aj všetky ostatné jej dvojprvkové podmnožiny.</w:t>
      </w:r>
    </w:p>
    <w:p w14:paraId="00718033" w14:textId="77777777" w:rsidR="008328C1" w:rsidRPr="008328C1" w:rsidRDefault="008328C1" w:rsidP="008328C1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</w:pPr>
    </w:p>
    <w:p w14:paraId="1D4FC99F" w14:textId="77777777" w:rsidR="008328C1" w:rsidRPr="008328C1" w:rsidRDefault="008328C1" w:rsidP="008328C1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</w:pPr>
      <w:r w:rsidRPr="008328C1">
        <w:rPr>
          <w:rFonts w:ascii="Times New Roman" w:eastAsia="Times New Roman" w:hAnsi="Times New Roman" w:cs="Times New Roman"/>
          <w:b/>
          <w:kern w:val="0"/>
          <w:sz w:val="26"/>
          <w:szCs w:val="26"/>
          <w:lang w:val="sk-SK" w:eastAsia="sr-Latn-CS"/>
          <w14:ligatures w14:val="none"/>
        </w:rPr>
        <w:t>4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>.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ab/>
        <w:t>Urč číslo, ktoré pri delení číslom 251 dáva podiel rovnaký deliteľovi a najväčší možný zvyšok.</w:t>
      </w:r>
    </w:p>
    <w:p w14:paraId="18F688DF" w14:textId="77777777" w:rsidR="008328C1" w:rsidRPr="008328C1" w:rsidRDefault="008328C1" w:rsidP="008328C1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</w:pPr>
    </w:p>
    <w:p w14:paraId="44ED8327" w14:textId="77777777" w:rsidR="008328C1" w:rsidRPr="008328C1" w:rsidRDefault="008328C1" w:rsidP="008328C1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</w:pPr>
      <w:r w:rsidRPr="008328C1">
        <w:rPr>
          <w:rFonts w:ascii="Times New Roman" w:eastAsia="Times New Roman" w:hAnsi="Times New Roman" w:cs="Times New Roman"/>
          <w:b/>
          <w:kern w:val="0"/>
          <w:sz w:val="26"/>
          <w:szCs w:val="26"/>
          <w:lang w:val="sk-SK" w:eastAsia="sr-Latn-CS"/>
          <w14:ligatures w14:val="none"/>
        </w:rPr>
        <w:t>5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>.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ab/>
        <w:t xml:space="preserve">Urč číslice </w:t>
      </w:r>
      <w:r w:rsidRPr="008328C1">
        <w:rPr>
          <w:rFonts w:ascii="Times New Roman" w:eastAsia="Times New Roman" w:hAnsi="Times New Roman" w:cs="Times New Roman"/>
          <w:i/>
          <w:kern w:val="0"/>
          <w:sz w:val="26"/>
          <w:szCs w:val="26"/>
          <w:lang w:val="sk-SK" w:eastAsia="sr-Latn-CS"/>
          <w14:ligatures w14:val="none"/>
        </w:rPr>
        <w:t>x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 xml:space="preserve"> a </w:t>
      </w:r>
      <w:r w:rsidRPr="008328C1">
        <w:rPr>
          <w:rFonts w:ascii="Times New Roman" w:eastAsia="Times New Roman" w:hAnsi="Times New Roman" w:cs="Times New Roman"/>
          <w:i/>
          <w:kern w:val="0"/>
          <w:sz w:val="26"/>
          <w:szCs w:val="26"/>
          <w:lang w:val="sk-SK" w:eastAsia="sr-Latn-CS"/>
          <w14:ligatures w14:val="none"/>
        </w:rPr>
        <w:t>y</w: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 xml:space="preserve"> tak, aby číslo </w:t>
      </w:r>
      <w:r w:rsidRPr="008328C1">
        <w:rPr>
          <w:rFonts w:ascii="Calibri" w:eastAsia="Times New Roman" w:hAnsi="Calibri" w:cs="Times New Roman"/>
          <w:kern w:val="0"/>
          <w:position w:val="-10"/>
          <w:sz w:val="22"/>
          <w:szCs w:val="22"/>
          <w:lang w:val="sk-SK" w:eastAsia="sr-Latn-CS"/>
          <w14:ligatures w14:val="none"/>
        </w:rPr>
        <w:object w:dxaOrig="639" w:dyaOrig="380" w14:anchorId="0CEB5A35">
          <v:shape id="_x0000_i1046" type="#_x0000_t75" style="width:32pt;height:19pt" o:ole="">
            <v:imagedata r:id="rId10" o:title=""/>
          </v:shape>
          <o:OLEObject Type="Embed" ProgID="Equation.DSMT4" ShapeID="_x0000_i1046" DrawAspect="Content" ObjectID="_1836554670" r:id="rId11"/>
        </w:object>
      </w:r>
      <w:r w:rsidRPr="008328C1">
        <w:rPr>
          <w:rFonts w:ascii="Times New Roman" w:eastAsia="Times New Roman" w:hAnsi="Times New Roman" w:cs="Times New Roman"/>
          <w:kern w:val="0"/>
          <w:sz w:val="26"/>
          <w:szCs w:val="26"/>
          <w:lang w:val="sk-SK" w:eastAsia="sr-Latn-CS"/>
          <w14:ligatures w14:val="none"/>
        </w:rPr>
        <w:t xml:space="preserve"> bolo deliteľné číslom 72.</w:t>
      </w:r>
    </w:p>
    <w:p w14:paraId="66CD50D6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</w:p>
    <w:p w14:paraId="6DA305D8" w14:textId="77777777" w:rsidR="008328C1" w:rsidRPr="008328C1" w:rsidRDefault="008328C1" w:rsidP="008328C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</w:p>
    <w:p w14:paraId="22242316" w14:textId="77777777" w:rsidR="008328C1" w:rsidRPr="008328C1" w:rsidRDefault="008328C1" w:rsidP="008328C1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Každá úloha sa hodnotí 20 bodov.</w:t>
      </w:r>
    </w:p>
    <w:p w14:paraId="5F62C0F5" w14:textId="77777777" w:rsidR="008328C1" w:rsidRPr="008328C1" w:rsidRDefault="008328C1" w:rsidP="008328C1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</w:pPr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Vypracovanie úloh trvá 120 minút.</w:t>
      </w:r>
    </w:p>
    <w:p w14:paraId="5E74CA15" w14:textId="6A915928" w:rsidR="005B38F4" w:rsidRPr="008328C1" w:rsidRDefault="008328C1" w:rsidP="008328C1">
      <w:r w:rsidRPr="008328C1">
        <w:rPr>
          <w:rFonts w:ascii="Times New Roman" w:eastAsia="Calibri" w:hAnsi="Times New Roman" w:cs="Times New Roman"/>
          <w:kern w:val="0"/>
          <w:sz w:val="26"/>
          <w:szCs w:val="26"/>
          <w:lang w:val="sk-SK"/>
          <w14:ligatures w14:val="none"/>
        </w:rPr>
        <w:t>Riešenie každej úlohy krátko a jasne odôvodniť.</w:t>
      </w:r>
    </w:p>
    <w:sectPr w:rsidR="005B38F4" w:rsidRPr="008328C1" w:rsidSect="00A76EE4">
      <w:pgSz w:w="8391" w:h="11907" w:code="11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EE4"/>
    <w:rsid w:val="00006EFA"/>
    <w:rsid w:val="000E78AA"/>
    <w:rsid w:val="004464FA"/>
    <w:rsid w:val="005176D3"/>
    <w:rsid w:val="005B38F4"/>
    <w:rsid w:val="00652A09"/>
    <w:rsid w:val="00676CA1"/>
    <w:rsid w:val="008328C1"/>
    <w:rsid w:val="00960C05"/>
    <w:rsid w:val="00A76EE4"/>
    <w:rsid w:val="00C70CF9"/>
    <w:rsid w:val="00E6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A55E3A"/>
  <w15:chartTrackingRefBased/>
  <w15:docId w15:val="{A5442971-7FCF-4A59-A3C0-72876E185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6EE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6EE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6EE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6EE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EE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6EE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6EE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6EE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6EE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EE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6EE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6EE4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6EE4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EE4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6EE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6EE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6EE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6EE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6EE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6EE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6EE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76EE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6EE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76EE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6EE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76EE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6EE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6EE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6EE4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</Words>
  <Characters>758</Characters>
  <Application>Microsoft Office Word</Application>
  <DocSecurity>0</DocSecurity>
  <Lines>6</Lines>
  <Paragraphs>1</Paragraphs>
  <ScaleCrop>false</ScaleCrop>
  <Company/>
  <LinksUpToDate>false</LinksUpToDate>
  <CharactersWithSpaces>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 Zonjan</dc:creator>
  <cp:keywords/>
  <dc:description/>
  <cp:lastModifiedBy>Svetlana Zonjan</cp:lastModifiedBy>
  <cp:revision>2</cp:revision>
  <dcterms:created xsi:type="dcterms:W3CDTF">2026-04-01T11:18:00Z</dcterms:created>
  <dcterms:modified xsi:type="dcterms:W3CDTF">2026-04-01T11:18:00Z</dcterms:modified>
</cp:coreProperties>
</file>